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BB9D1D3" w14:textId="77777777" w:rsidR="00AA2CB1" w:rsidRDefault="00623E1B">
      <w:bookmarkStart w:id="0" w:name="_GoBack"/>
      <w:bookmarkEnd w:id="0"/>
      <w:r>
        <w:t>Trig. Equations Worksheet 1</w:t>
      </w:r>
    </w:p>
    <w:p w14:paraId="32B37899" w14:textId="77777777" w:rsidR="00623E1B" w:rsidRPr="008B79B0" w:rsidRDefault="00623E1B">
      <w:pPr>
        <w:rPr>
          <w:b/>
        </w:rPr>
      </w:pPr>
      <w:r w:rsidRPr="008B79B0">
        <w:rPr>
          <w:b/>
        </w:rPr>
        <w:t xml:space="preserve">Solve for </w:t>
      </w:r>
      <w:r w:rsidRPr="008B79B0">
        <w:rPr>
          <w:b/>
          <w:position w:val="-6"/>
        </w:rPr>
        <w:object w:dxaOrig="200" w:dyaOrig="279" w14:anchorId="5EAE32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4pt" o:ole="">
            <v:imagedata r:id="rId4" o:title=""/>
          </v:shape>
          <o:OLEObject Type="Embed" ProgID="Equation.DSMT4" ShapeID="_x0000_i1025" DrawAspect="Content" ObjectID="_1645961147" r:id="rId5"/>
        </w:object>
      </w:r>
      <w:r w:rsidRPr="008B79B0">
        <w:rPr>
          <w:b/>
        </w:rPr>
        <w:t xml:space="preserve"> in the interval: </w:t>
      </w:r>
      <w:r w:rsidRPr="008B79B0">
        <w:rPr>
          <w:b/>
          <w:position w:val="-6"/>
        </w:rPr>
        <w:object w:dxaOrig="1160" w:dyaOrig="279" w14:anchorId="5BD26621">
          <v:shape id="_x0000_i1026" type="#_x0000_t75" style="width:58pt;height:14pt" o:ole="">
            <v:imagedata r:id="rId6" o:title=""/>
          </v:shape>
          <o:OLEObject Type="Embed" ProgID="Equation.DSMT4" ShapeID="_x0000_i1026" DrawAspect="Content" ObjectID="_1645961148" r:id="rId7"/>
        </w:object>
      </w:r>
    </w:p>
    <w:p w14:paraId="2A266378" w14:textId="77777777" w:rsidR="00623E1B" w:rsidRDefault="00CC3B66">
      <w:r>
        <w:t xml:space="preserve">1.  </w:t>
      </w:r>
      <w:r w:rsidRPr="00CC3B66">
        <w:rPr>
          <w:position w:val="-6"/>
        </w:rPr>
        <w:object w:dxaOrig="1200" w:dyaOrig="279" w14:anchorId="31A4DF99">
          <v:shape id="_x0000_i1027" type="#_x0000_t75" style="width:60pt;height:14pt" o:ole="">
            <v:imagedata r:id="rId8" o:title=""/>
          </v:shape>
          <o:OLEObject Type="Embed" ProgID="Equation.DSMT4" ShapeID="_x0000_i1027" DrawAspect="Content" ObjectID="_1645961149" r:id="rId9"/>
        </w:object>
      </w:r>
      <w:r w:rsidR="00FF2153">
        <w:tab/>
      </w:r>
      <w:r w:rsidR="00FF2153">
        <w:tab/>
      </w:r>
      <w:r w:rsidR="00FF2153">
        <w:tab/>
        <w:t xml:space="preserve">2.  </w:t>
      </w:r>
      <w:r w:rsidR="00FF2153" w:rsidRPr="00FF2153">
        <w:rPr>
          <w:position w:val="-6"/>
        </w:rPr>
        <w:object w:dxaOrig="980" w:dyaOrig="320" w14:anchorId="1D22C1BB">
          <v:shape id="_x0000_i1028" type="#_x0000_t75" style="width:49pt;height:16pt" o:ole="">
            <v:imagedata r:id="rId10" o:title=""/>
          </v:shape>
          <o:OLEObject Type="Embed" ProgID="Equation.DSMT4" ShapeID="_x0000_i1028" DrawAspect="Content" ObjectID="_1645961150" r:id="rId11"/>
        </w:object>
      </w:r>
      <w:r w:rsidR="00FF2153">
        <w:tab/>
      </w:r>
      <w:r w:rsidR="00FF2153">
        <w:tab/>
      </w:r>
      <w:r w:rsidR="00FF2153">
        <w:tab/>
      </w:r>
      <w:r w:rsidR="00146A07">
        <w:t xml:space="preserve">3.  </w:t>
      </w:r>
      <w:r w:rsidR="00146A07" w:rsidRPr="00146A07">
        <w:rPr>
          <w:position w:val="-8"/>
        </w:rPr>
        <w:object w:dxaOrig="1560" w:dyaOrig="360" w14:anchorId="596EF1E8">
          <v:shape id="_x0000_i1029" type="#_x0000_t75" style="width:78pt;height:18pt" o:ole="">
            <v:imagedata r:id="rId12" o:title=""/>
          </v:shape>
          <o:OLEObject Type="Embed" ProgID="Equation.DSMT4" ShapeID="_x0000_i1029" DrawAspect="Content" ObjectID="_1645961151" r:id="rId13"/>
        </w:object>
      </w:r>
    </w:p>
    <w:p w14:paraId="1DC2BCED" w14:textId="77777777" w:rsidR="00146A07" w:rsidRDefault="00146A07"/>
    <w:p w14:paraId="52D68AC4" w14:textId="77777777" w:rsidR="00146A07" w:rsidRDefault="00146A07"/>
    <w:p w14:paraId="0B9663AA" w14:textId="77777777" w:rsidR="00CF06EB" w:rsidRDefault="00146A07">
      <w:r>
        <w:t xml:space="preserve">4.  </w:t>
      </w:r>
      <w:r w:rsidR="008B79B0" w:rsidRPr="002827A4">
        <w:rPr>
          <w:position w:val="-16"/>
        </w:rPr>
        <w:object w:dxaOrig="2020" w:dyaOrig="440" w14:anchorId="10433C5B">
          <v:shape id="_x0000_i1030" type="#_x0000_t75" style="width:101pt;height:22pt" o:ole="">
            <v:imagedata r:id="rId14" o:title=""/>
          </v:shape>
          <o:OLEObject Type="Embed" ProgID="Equation.DSMT4" ShapeID="_x0000_i1030" DrawAspect="Content" ObjectID="_1645961152" r:id="rId15"/>
        </w:object>
      </w:r>
      <w:r w:rsidR="00A23F3B">
        <w:tab/>
      </w:r>
      <w:r w:rsidR="00A23F3B">
        <w:tab/>
        <w:t>5.</w:t>
      </w:r>
      <w:r w:rsidR="0016193E">
        <w:t xml:space="preserve">  </w:t>
      </w:r>
      <w:r w:rsidR="0016193E" w:rsidRPr="00872640">
        <w:rPr>
          <w:position w:val="-6"/>
        </w:rPr>
        <w:object w:dxaOrig="1960" w:dyaOrig="320" w14:anchorId="7E6F382F">
          <v:shape id="_x0000_i1031" type="#_x0000_t75" style="width:98pt;height:16pt" o:ole="">
            <v:imagedata r:id="rId16" o:title=""/>
          </v:shape>
          <o:OLEObject Type="Embed" ProgID="Equation.DSMT4" ShapeID="_x0000_i1031" DrawAspect="Content" ObjectID="_1645961153" r:id="rId17"/>
        </w:object>
      </w:r>
      <w:r w:rsidR="0016193E">
        <w:tab/>
      </w:r>
      <w:r w:rsidR="00CF06EB">
        <w:t>6</w:t>
      </w:r>
      <w:r w:rsidR="00C37F38">
        <w:t xml:space="preserve">.  </w:t>
      </w:r>
      <w:r w:rsidR="008B79B0" w:rsidRPr="00CF06EB">
        <w:rPr>
          <w:position w:val="-6"/>
        </w:rPr>
        <w:object w:dxaOrig="1820" w:dyaOrig="320" w14:anchorId="0BCB6E12">
          <v:shape id="_x0000_i1032" type="#_x0000_t75" style="width:91pt;height:16pt" o:ole="">
            <v:imagedata r:id="rId18" o:title=""/>
          </v:shape>
          <o:OLEObject Type="Embed" ProgID="Equation.DSMT4" ShapeID="_x0000_i1032" DrawAspect="Content" ObjectID="_1645961154" r:id="rId19"/>
        </w:object>
      </w:r>
    </w:p>
    <w:p w14:paraId="237A17CC" w14:textId="77777777" w:rsidR="00CA53AE" w:rsidRDefault="00CA53AE"/>
    <w:p w14:paraId="1DEFB8F0" w14:textId="77777777" w:rsidR="00CA53AE" w:rsidRDefault="00CA53AE"/>
    <w:p w14:paraId="1096A223" w14:textId="77777777" w:rsidR="000D1246" w:rsidRPr="008B79B0" w:rsidRDefault="005078B8">
      <w:pPr>
        <w:rPr>
          <w:b/>
        </w:rPr>
      </w:pPr>
      <w:r w:rsidRPr="008B79B0">
        <w:rPr>
          <w:b/>
        </w:rPr>
        <w:t>Solve</w:t>
      </w:r>
      <w:r w:rsidR="000D1246" w:rsidRPr="008B79B0">
        <w:rPr>
          <w:b/>
        </w:rPr>
        <w:t xml:space="preserve"> for</w:t>
      </w:r>
      <w:r w:rsidR="000D1246" w:rsidRPr="008B79B0">
        <w:rPr>
          <w:b/>
          <w:i/>
          <w:u w:val="single"/>
        </w:rPr>
        <w:t xml:space="preserve"> ALL</w:t>
      </w:r>
      <w:r w:rsidRPr="008B79B0">
        <w:rPr>
          <w:b/>
        </w:rPr>
        <w:t xml:space="preserve"> values of </w:t>
      </w:r>
      <w:r w:rsidRPr="008B79B0">
        <w:rPr>
          <w:b/>
          <w:position w:val="-6"/>
        </w:rPr>
        <w:object w:dxaOrig="200" w:dyaOrig="279" w14:anchorId="164A59EB">
          <v:shape id="_x0000_i1033" type="#_x0000_t75" style="width:10pt;height:14pt" o:ole="">
            <v:imagedata r:id="rId20" o:title=""/>
          </v:shape>
          <o:OLEObject Type="Embed" ProgID="Equation.DSMT4" ShapeID="_x0000_i1033" DrawAspect="Content" ObjectID="_1645961155" r:id="rId21"/>
        </w:object>
      </w:r>
      <w:r w:rsidR="00367E81" w:rsidRPr="008B79B0">
        <w:rPr>
          <w:b/>
        </w:rPr>
        <w:t xml:space="preserve"> using degrees</w:t>
      </w:r>
    </w:p>
    <w:p w14:paraId="7DD6CF1C" w14:textId="77777777" w:rsidR="00CA53AE" w:rsidRDefault="00CA53AE">
      <w:r>
        <w:t xml:space="preserve">7.  </w:t>
      </w:r>
      <w:r w:rsidRPr="00CA53AE">
        <w:rPr>
          <w:position w:val="-6"/>
        </w:rPr>
        <w:object w:dxaOrig="1420" w:dyaOrig="320" w14:anchorId="3D685ABF">
          <v:shape id="_x0000_i1034" type="#_x0000_t75" style="width:71pt;height:16pt" o:ole="">
            <v:imagedata r:id="rId22" o:title=""/>
          </v:shape>
          <o:OLEObject Type="Embed" ProgID="Equation.DSMT4" ShapeID="_x0000_i1034" DrawAspect="Content" ObjectID="_1645961156" r:id="rId23"/>
        </w:object>
      </w:r>
      <w:r>
        <w:tab/>
      </w:r>
      <w:r>
        <w:tab/>
      </w:r>
      <w:r>
        <w:tab/>
        <w:t xml:space="preserve">8.  </w:t>
      </w:r>
      <w:r w:rsidR="009704A8" w:rsidRPr="009704A8">
        <w:rPr>
          <w:position w:val="-6"/>
        </w:rPr>
        <w:object w:dxaOrig="1460" w:dyaOrig="320" w14:anchorId="676E2B13">
          <v:shape id="_x0000_i1035" type="#_x0000_t75" style="width:73pt;height:16pt" o:ole="">
            <v:imagedata r:id="rId24" o:title=""/>
          </v:shape>
          <o:OLEObject Type="Embed" ProgID="Equation.DSMT4" ShapeID="_x0000_i1035" DrawAspect="Content" ObjectID="_1645961157" r:id="rId25"/>
        </w:object>
      </w:r>
      <w:r w:rsidR="009704A8">
        <w:tab/>
      </w:r>
      <w:r w:rsidR="009704A8">
        <w:tab/>
        <w:t xml:space="preserve">9.  </w:t>
      </w:r>
      <w:r w:rsidR="000D1246" w:rsidRPr="000D1246">
        <w:rPr>
          <w:position w:val="-6"/>
        </w:rPr>
        <w:object w:dxaOrig="1440" w:dyaOrig="320" w14:anchorId="08776201">
          <v:shape id="_x0000_i1036" type="#_x0000_t75" style="width:1in;height:16pt" o:ole="">
            <v:imagedata r:id="rId26" o:title=""/>
          </v:shape>
          <o:OLEObject Type="Embed" ProgID="Equation.DSMT4" ShapeID="_x0000_i1036" DrawAspect="Content" ObjectID="_1645961158" r:id="rId27"/>
        </w:object>
      </w:r>
    </w:p>
    <w:p w14:paraId="34D4606E" w14:textId="77777777" w:rsidR="001512B1" w:rsidRDefault="001512B1"/>
    <w:p w14:paraId="52842E28" w14:textId="77777777" w:rsidR="001512B1" w:rsidRDefault="001512B1"/>
    <w:p w14:paraId="33EB9856" w14:textId="77777777" w:rsidR="001512B1" w:rsidRPr="008B79B0" w:rsidRDefault="00107357">
      <w:pPr>
        <w:rPr>
          <w:b/>
        </w:rPr>
      </w:pPr>
      <w:r w:rsidRPr="008B79B0">
        <w:rPr>
          <w:b/>
        </w:rPr>
        <w:t xml:space="preserve">Solve for </w:t>
      </w:r>
      <w:r w:rsidRPr="008B79B0">
        <w:rPr>
          <w:b/>
          <w:position w:val="-6"/>
        </w:rPr>
        <w:object w:dxaOrig="200" w:dyaOrig="279" w14:anchorId="66F77BA1">
          <v:shape id="_x0000_i1037" type="#_x0000_t75" style="width:10pt;height:14pt" o:ole="">
            <v:imagedata r:id="rId28" o:title=""/>
          </v:shape>
          <o:OLEObject Type="Embed" ProgID="Equation.DSMT4" ShapeID="_x0000_i1037" DrawAspect="Content" ObjectID="_1645961159" r:id="rId29"/>
        </w:object>
      </w:r>
      <w:r w:rsidRPr="008B79B0">
        <w:rPr>
          <w:b/>
        </w:rPr>
        <w:t xml:space="preserve"> in </w:t>
      </w:r>
      <w:r w:rsidRPr="008B79B0">
        <w:rPr>
          <w:b/>
          <w:position w:val="-14"/>
        </w:rPr>
        <w:object w:dxaOrig="720" w:dyaOrig="400" w14:anchorId="3F4EC354">
          <v:shape id="_x0000_i1038" type="#_x0000_t75" style="width:36.5pt;height:20pt" o:ole="">
            <v:imagedata r:id="rId30" o:title=""/>
          </v:shape>
          <o:OLEObject Type="Embed" ProgID="Equation.DSMT4" ShapeID="_x0000_i1038" DrawAspect="Content" ObjectID="_1645961160" r:id="rId31"/>
        </w:object>
      </w:r>
    </w:p>
    <w:p w14:paraId="703FF2FB" w14:textId="77777777" w:rsidR="00107357" w:rsidRDefault="00A06BDE">
      <w:r>
        <w:t xml:space="preserve">10.  </w:t>
      </w:r>
      <w:r w:rsidR="004E7C20" w:rsidRPr="00A06BDE">
        <w:rPr>
          <w:position w:val="-6"/>
        </w:rPr>
        <w:object w:dxaOrig="1400" w:dyaOrig="279" w14:anchorId="4BA84050">
          <v:shape id="_x0000_i1039" type="#_x0000_t75" style="width:70.5pt;height:14pt" o:ole="">
            <v:imagedata r:id="rId32" o:title=""/>
          </v:shape>
          <o:OLEObject Type="Embed" ProgID="Equation.DSMT4" ShapeID="_x0000_i1039" DrawAspect="Content" ObjectID="_1645961161" r:id="rId33"/>
        </w:object>
      </w:r>
      <w:r>
        <w:tab/>
      </w:r>
      <w:r>
        <w:tab/>
        <w:t xml:space="preserve">             11.</w:t>
      </w:r>
      <w:r w:rsidR="004E7C20">
        <w:t xml:space="preserve">  </w:t>
      </w:r>
      <w:r w:rsidR="008C7637" w:rsidRPr="004E7C20">
        <w:rPr>
          <w:position w:val="-8"/>
        </w:rPr>
        <w:object w:dxaOrig="1980" w:dyaOrig="360" w14:anchorId="10B80BE4">
          <v:shape id="_x0000_i1040" type="#_x0000_t75" style="width:99pt;height:18pt" o:ole="">
            <v:imagedata r:id="rId34" o:title=""/>
          </v:shape>
          <o:OLEObject Type="Embed" ProgID="Equation.DSMT4" ShapeID="_x0000_i1040" DrawAspect="Content" ObjectID="_1645961162" r:id="rId35"/>
        </w:object>
      </w:r>
      <w:r>
        <w:t xml:space="preserve">  </w:t>
      </w:r>
    </w:p>
    <w:p w14:paraId="60597BEC" w14:textId="77777777" w:rsidR="004E7C20" w:rsidRDefault="004E7C20"/>
    <w:p w14:paraId="63F3E692" w14:textId="77777777" w:rsidR="004E7C20" w:rsidRDefault="004E7C20"/>
    <w:p w14:paraId="1EE16714" w14:textId="77777777" w:rsidR="004E7C20" w:rsidRDefault="004E7C20">
      <w:r>
        <w:t xml:space="preserve">12.  </w:t>
      </w:r>
      <w:r w:rsidR="00E07D3A" w:rsidRPr="00E07D3A">
        <w:rPr>
          <w:position w:val="-6"/>
        </w:rPr>
        <w:object w:dxaOrig="1460" w:dyaOrig="320" w14:anchorId="7FACE099">
          <v:shape id="_x0000_i1041" type="#_x0000_t75" style="width:73pt;height:16pt" o:ole="">
            <v:imagedata r:id="rId36" o:title=""/>
          </v:shape>
          <o:OLEObject Type="Embed" ProgID="Equation.DSMT4" ShapeID="_x0000_i1041" DrawAspect="Content" ObjectID="_1645961163" r:id="rId37"/>
        </w:object>
      </w:r>
      <w:r w:rsidR="00E07D3A">
        <w:tab/>
      </w:r>
      <w:r w:rsidR="00E07D3A">
        <w:tab/>
      </w:r>
      <w:r w:rsidR="00E07D3A">
        <w:tab/>
        <w:t xml:space="preserve">13.  </w:t>
      </w:r>
      <w:r w:rsidR="00E82E35" w:rsidRPr="00E82E35">
        <w:rPr>
          <w:position w:val="-6"/>
        </w:rPr>
        <w:object w:dxaOrig="1939" w:dyaOrig="320" w14:anchorId="26314552">
          <v:shape id="_x0000_i1042" type="#_x0000_t75" style="width:97.5pt;height:16pt" o:ole="">
            <v:imagedata r:id="rId38" o:title=""/>
          </v:shape>
          <o:OLEObject Type="Embed" ProgID="Equation.DSMT4" ShapeID="_x0000_i1042" DrawAspect="Content" ObjectID="_1645961164" r:id="rId39"/>
        </w:object>
      </w:r>
    </w:p>
    <w:p w14:paraId="483C1D4B" w14:textId="77777777" w:rsidR="00CF06EB" w:rsidRDefault="00CF06EB"/>
    <w:p w14:paraId="453C9479" w14:textId="77777777" w:rsidR="00712DA3" w:rsidRDefault="00712DA3"/>
    <w:p w14:paraId="4018B1B6" w14:textId="77777777" w:rsidR="00712DA3" w:rsidRDefault="00712DA3"/>
    <w:p w14:paraId="0E665F19" w14:textId="77777777" w:rsidR="00CF06EB" w:rsidRPr="008B79B0" w:rsidRDefault="004B2300">
      <w:pPr>
        <w:rPr>
          <w:b/>
        </w:rPr>
      </w:pPr>
      <w:r w:rsidRPr="008B79B0">
        <w:rPr>
          <w:b/>
        </w:rPr>
        <w:t xml:space="preserve">Solve for </w:t>
      </w:r>
      <w:r w:rsidRPr="008B79B0">
        <w:rPr>
          <w:b/>
          <w:i/>
          <w:u w:val="single"/>
        </w:rPr>
        <w:t xml:space="preserve">ALL </w:t>
      </w:r>
      <w:r w:rsidRPr="008B79B0">
        <w:rPr>
          <w:b/>
        </w:rPr>
        <w:t xml:space="preserve">values of </w:t>
      </w:r>
      <w:r w:rsidRPr="008B79B0">
        <w:rPr>
          <w:b/>
          <w:position w:val="-6"/>
        </w:rPr>
        <w:object w:dxaOrig="200" w:dyaOrig="279" w14:anchorId="4B3D1874">
          <v:shape id="_x0000_i1043" type="#_x0000_t75" style="width:10pt;height:14pt" o:ole="">
            <v:imagedata r:id="rId40" o:title=""/>
          </v:shape>
          <o:OLEObject Type="Embed" ProgID="Equation.DSMT4" ShapeID="_x0000_i1043" DrawAspect="Content" ObjectID="_1645961165" r:id="rId41"/>
        </w:object>
      </w:r>
      <w:r w:rsidRPr="008B79B0">
        <w:rPr>
          <w:b/>
        </w:rPr>
        <w:t xml:space="preserve"> using radians.</w:t>
      </w:r>
    </w:p>
    <w:p w14:paraId="085AFC9B" w14:textId="77777777" w:rsidR="00872640" w:rsidRDefault="00980EF6">
      <w:r>
        <w:t xml:space="preserve">14.  </w:t>
      </w:r>
      <w:r w:rsidR="006D14F0" w:rsidRPr="006D14F0">
        <w:rPr>
          <w:position w:val="-6"/>
        </w:rPr>
        <w:object w:dxaOrig="2120" w:dyaOrig="320" w14:anchorId="01E006CA">
          <v:shape id="_x0000_i1044" type="#_x0000_t75" style="width:106pt;height:16pt" o:ole="">
            <v:imagedata r:id="rId42" o:title=""/>
          </v:shape>
          <o:OLEObject Type="Embed" ProgID="Equation.DSMT4" ShapeID="_x0000_i1044" DrawAspect="Content" ObjectID="_1645961166" r:id="rId43"/>
        </w:object>
      </w:r>
      <w:r w:rsidR="006D14F0">
        <w:tab/>
      </w:r>
      <w:r w:rsidR="006D14F0">
        <w:tab/>
        <w:t xml:space="preserve">15.  </w:t>
      </w:r>
      <w:r w:rsidR="00276F83" w:rsidRPr="00276F83">
        <w:rPr>
          <w:position w:val="-6"/>
        </w:rPr>
        <w:object w:dxaOrig="1579" w:dyaOrig="320" w14:anchorId="0A713566">
          <v:shape id="_x0000_i1045" type="#_x0000_t75" style="width:79pt;height:16pt" o:ole="">
            <v:imagedata r:id="rId44" o:title=""/>
          </v:shape>
          <o:OLEObject Type="Embed" ProgID="Equation.DSMT4" ShapeID="_x0000_i1045" DrawAspect="Content" ObjectID="_1645961167" r:id="rId45"/>
        </w:object>
      </w:r>
    </w:p>
    <w:p w14:paraId="25997477" w14:textId="77777777" w:rsidR="004B2300" w:rsidRPr="004B2300" w:rsidRDefault="004B2300"/>
    <w:p w14:paraId="0B15CEE1" w14:textId="77777777" w:rsidR="00146A07" w:rsidRDefault="00A23F3B">
      <w:r>
        <w:t xml:space="preserve"> </w:t>
      </w:r>
    </w:p>
    <w:sectPr w:rsidR="00146A0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E1B"/>
    <w:rsid w:val="000110E1"/>
    <w:rsid w:val="00022E78"/>
    <w:rsid w:val="00042E40"/>
    <w:rsid w:val="000448B9"/>
    <w:rsid w:val="000D1246"/>
    <w:rsid w:val="00107357"/>
    <w:rsid w:val="00132FCC"/>
    <w:rsid w:val="00146A07"/>
    <w:rsid w:val="001512B1"/>
    <w:rsid w:val="00160919"/>
    <w:rsid w:val="0016193E"/>
    <w:rsid w:val="00211711"/>
    <w:rsid w:val="00256199"/>
    <w:rsid w:val="00276F83"/>
    <w:rsid w:val="002827A4"/>
    <w:rsid w:val="00286091"/>
    <w:rsid w:val="0030290F"/>
    <w:rsid w:val="00312EA8"/>
    <w:rsid w:val="00367E81"/>
    <w:rsid w:val="004B2300"/>
    <w:rsid w:val="004E7C20"/>
    <w:rsid w:val="005078B8"/>
    <w:rsid w:val="00623E1B"/>
    <w:rsid w:val="00660ACA"/>
    <w:rsid w:val="00663556"/>
    <w:rsid w:val="006D14F0"/>
    <w:rsid w:val="00712DA3"/>
    <w:rsid w:val="007A5A19"/>
    <w:rsid w:val="007F2E10"/>
    <w:rsid w:val="00872640"/>
    <w:rsid w:val="00873888"/>
    <w:rsid w:val="008B79B0"/>
    <w:rsid w:val="008C7637"/>
    <w:rsid w:val="008E3A6F"/>
    <w:rsid w:val="00941329"/>
    <w:rsid w:val="009704A8"/>
    <w:rsid w:val="00975815"/>
    <w:rsid w:val="00976BA1"/>
    <w:rsid w:val="00980EF6"/>
    <w:rsid w:val="009B2DF7"/>
    <w:rsid w:val="00A06BDE"/>
    <w:rsid w:val="00A23F3B"/>
    <w:rsid w:val="00AA2CB1"/>
    <w:rsid w:val="00B6609D"/>
    <w:rsid w:val="00B72BB9"/>
    <w:rsid w:val="00BC560B"/>
    <w:rsid w:val="00C37F38"/>
    <w:rsid w:val="00C674D4"/>
    <w:rsid w:val="00CA53AE"/>
    <w:rsid w:val="00CC3B66"/>
    <w:rsid w:val="00CE4E94"/>
    <w:rsid w:val="00CF06EB"/>
    <w:rsid w:val="00DF1EB0"/>
    <w:rsid w:val="00E0588E"/>
    <w:rsid w:val="00E07D3A"/>
    <w:rsid w:val="00E71E20"/>
    <w:rsid w:val="00E82E35"/>
    <w:rsid w:val="00EE2203"/>
    <w:rsid w:val="00F4136C"/>
    <w:rsid w:val="00FF21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DDCD163"/>
  <w15:docId w15:val="{0C65BD21-D53C-4C3D-8FA5-CF992501FC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22</Words>
  <Characters>69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8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lodye Lecroy</dc:creator>
  <cp:lastModifiedBy>Suzanne Yeganegi</cp:lastModifiedBy>
  <cp:revision>2</cp:revision>
  <dcterms:created xsi:type="dcterms:W3CDTF">2020-03-17T18:39:00Z</dcterms:created>
  <dcterms:modified xsi:type="dcterms:W3CDTF">2020-03-17T18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